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2C25FB24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0A6467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705485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705486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F71F24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F71F24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F71F24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F71F24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</w:t>
      </w:r>
      <w:proofErr w:type="spellStart"/>
      <w:r w:rsidRPr="00C0554C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F71F24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F71F24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F71F24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F71F24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F71F24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F71F24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705487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705488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705489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705490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705491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705492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705493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705494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705495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705496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705497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705498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705499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705500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705501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705502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705503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705504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705505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705506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705507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705508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705509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705510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705511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705512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705513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705514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705515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705516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705517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5pt;height:19.5pt" o:ole="">
            <v:imagedata r:id="rId69" o:title=""/>
          </v:shape>
          <o:OLEObject Type="Embed" ProgID="Equation.DSMT4" ShapeID="_x0000_i1058" DrawAspect="Content" ObjectID="_1764705518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705519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pt;height:19.5pt" o:ole="">
            <v:imagedata r:id="rId73" o:title=""/>
          </v:shape>
          <o:OLEObject Type="Embed" ProgID="Equation.DSMT4" ShapeID="_x0000_i1060" DrawAspect="Content" ObjectID="_1764705520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705521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705522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705523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705524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705525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705526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705527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705528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705529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25pt;height:86.25pt" o:ole="">
            <v:imagedata r:id="rId91" o:title=""/>
          </v:shape>
          <o:OLEObject Type="Embed" ProgID="Equation.DSMT4" ShapeID="_x0000_i1070" DrawAspect="Content" ObjectID="_1764705530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705531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705532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705533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705534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705535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705536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705537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705538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705539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705540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705541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705542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705543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705544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705545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25pt;height:182.25pt" o:ole="">
            <v:imagedata r:id="rId118" o:title=""/>
          </v:shape>
          <o:OLEObject Type="Embed" ProgID="Equation.DSMT4" ShapeID="_x0000_i1086" DrawAspect="Content" ObjectID="_1764705546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705547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705548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705549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75pt;height:54.75pt" o:ole="">
            <v:imagedata r:id="rId126" o:title=""/>
          </v:shape>
          <o:OLEObject Type="Embed" ProgID="Equation.DSMT4" ShapeID="_x0000_i1090" DrawAspect="Content" ObjectID="_1764705550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705551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705552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705553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705554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75pt;height:74.25pt" o:ole="">
            <v:imagedata r:id="rId133" o:title=""/>
          </v:shape>
          <o:OLEObject Type="Embed" ProgID="Equation.DSMT4" ShapeID="_x0000_i1095" DrawAspect="Content" ObjectID="_1764705555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8pt;height:138pt" o:ole="">
            <v:imagedata r:id="rId135" o:title=""/>
          </v:shape>
          <o:OLEObject Type="Embed" ProgID="Equation.DSMT4" ShapeID="_x0000_i1096" DrawAspect="Content" ObjectID="_1764705556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705557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705558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75pt;height:1in" o:ole="">
            <v:imagedata r:id="rId141" o:title=""/>
          </v:shape>
          <o:OLEObject Type="Embed" ProgID="Equation.DSMT4" ShapeID="_x0000_i1099" DrawAspect="Content" ObjectID="_1764705559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705560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5pt;height:147.75pt" o:ole="">
            <v:imagedata r:id="rId145" o:title=""/>
          </v:shape>
          <o:OLEObject Type="Embed" ProgID="Equation.DSMT4" ShapeID="_x0000_i1101" DrawAspect="Content" ObjectID="_1764705561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705562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705563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25pt;height:129.75pt" o:ole="">
            <v:imagedata r:id="rId151" o:title=""/>
          </v:shape>
          <o:OLEObject Type="Embed" ProgID="Equation.DSMT4" ShapeID="_x0000_i1104" DrawAspect="Content" ObjectID="_1764705564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pt;height:66pt" o:ole="">
            <v:imagedata r:id="rId153" o:title=""/>
          </v:shape>
          <o:OLEObject Type="Embed" ProgID="Equation.DSMT4" ShapeID="_x0000_i1105" DrawAspect="Content" ObjectID="_1764705565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705566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705567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705568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5pt;height:40.5pt" o:ole="">
            <v:imagedata r:id="rId161" o:title=""/>
          </v:shape>
          <o:OLEObject Type="Embed" ProgID="Equation.DSMT4" ShapeID="_x0000_i1109" DrawAspect="Content" ObjectID="_1764705569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5pt;height:124.5pt" o:ole="">
            <v:imagedata r:id="rId163" o:title=""/>
          </v:shape>
          <o:OLEObject Type="Embed" ProgID="Equation.DSMT4" ShapeID="_x0000_i1110" DrawAspect="Content" ObjectID="_1764705570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705571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705572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705573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705574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75pt;height:24pt" o:ole="">
            <v:imagedata r:id="rId173" o:title=""/>
          </v:shape>
          <o:OLEObject Type="Embed" ProgID="Equation.DSMT4" ShapeID="_x0000_i1115" DrawAspect="Content" ObjectID="_1764705575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705576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705577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705578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75pt" o:ole="">
            <v:imagedata r:id="rId180" o:title=""/>
          </v:shape>
          <o:OLEObject Type="Embed" ProgID="Equation.DSMT4" ShapeID="_x0000_i1119" DrawAspect="Content" ObjectID="_1764705579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5pt;height:543.75pt" o:ole="">
            <v:imagedata r:id="rId182" o:title=""/>
          </v:shape>
          <o:OLEObject Type="Embed" ProgID="Equation.DSMT4" ShapeID="_x0000_i1120" DrawAspect="Content" ObjectID="_1764705580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9.75pt;height:14.25pt" o:ole="">
            <v:imagedata r:id="rId184" o:title=""/>
          </v:shape>
          <o:OLEObject Type="Embed" ProgID="Equation.DSMT4" ShapeID="_x0000_i1121" DrawAspect="Content" ObjectID="_1764705581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25pt;height:301.5pt" o:ole="">
            <v:imagedata r:id="rId186" o:title=""/>
          </v:shape>
          <o:OLEObject Type="Embed" ProgID="Equation.DSMT4" ShapeID="_x0000_i1122" DrawAspect="Content" ObjectID="_1764705582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75pt;height:304.5pt" o:ole="">
            <v:imagedata r:id="rId188" o:title=""/>
          </v:shape>
          <o:OLEObject Type="Embed" ProgID="Equation.DSMT4" ShapeID="_x0000_i1123" DrawAspect="Content" ObjectID="_1764705583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25pt;height:219pt" o:ole="">
            <v:imagedata r:id="rId190" o:title=""/>
          </v:shape>
          <o:OLEObject Type="Embed" ProgID="Equation.DSMT4" ShapeID="_x0000_i1124" DrawAspect="Content" ObjectID="_1764705584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8.75pt" o:ole="">
            <v:imagedata r:id="rId192" o:title=""/>
          </v:shape>
          <o:OLEObject Type="Embed" ProgID="Equation.DSMT4" ShapeID="_x0000_i1125" DrawAspect="Content" ObjectID="_1764705585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5.75pt" o:ole="">
            <v:imagedata r:id="rId194" o:title=""/>
          </v:shape>
          <o:OLEObject Type="Embed" ProgID="Equation.DSMT4" ShapeID="_x0000_i1126" DrawAspect="Content" ObjectID="_1764705586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</w:t>
            </w:r>
            <w:proofErr w:type="gramStart"/>
            <w:r w:rsidRPr="004C0D34">
              <w:rPr>
                <w:rFonts w:cstheme="minorHAnsi"/>
              </w:rPr>
              <w:t>КЭ</w:t>
            </w:r>
            <w:proofErr w:type="gramEnd"/>
            <w:r w:rsidRPr="004C0D34">
              <w:rPr>
                <w:rFonts w:cstheme="minorHAnsi"/>
              </w:rPr>
              <w:t xml:space="preserve">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885CA0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Phi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UB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UN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4636DCA7" w:rsidR="00A219AD" w:rsidRPr="00A219AD" w:rsidRDefault="00952D83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0D5156DA">
          <v:shape id="_x0000_i1127" type="#_x0000_t75" style="width:99.75pt;height:49.5pt" o:ole="">
            <v:imagedata r:id="rId196" o:title=""/>
          </v:shape>
          <o:OLEObject Type="Embed" ProgID="Equation.DSMT4" ShapeID="_x0000_i1127" DrawAspect="Content" ObjectID="_1764705587" r:id="rId197"/>
        </w:object>
      </w:r>
    </w:p>
    <w:p w14:paraId="7BE1EA2A" w14:textId="7D94BB57" w:rsidR="004F0DBA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2"/>
        <w:gridCol w:w="2223"/>
        <w:gridCol w:w="2223"/>
        <w:gridCol w:w="1192"/>
        <w:gridCol w:w="1344"/>
        <w:gridCol w:w="115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6FA78CC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373" w:type="dxa"/>
          </w:tcPr>
          <w:p w14:paraId="42AA3FEA" w14:textId="14F6D15C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B46F75B" w14:textId="7E9296A1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0CC6702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  <w:proofErr w:type="gramEnd"/>
          </w:p>
          <w:p w14:paraId="62F0A14A" w14:textId="63137DE2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  <w:proofErr w:type="gramEnd"/>
          </w:p>
          <w:p w14:paraId="446876A3" w14:textId="5BD165EE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769C347C" w14:textId="25F3D4FA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  <w:proofErr w:type="gramEnd"/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  <w:proofErr w:type="gramEnd"/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  <w:proofErr w:type="gramEnd"/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  <w:proofErr w:type="gramEnd"/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27B9297E" w14:textId="46F29C5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E08E1C1" w14:textId="5E74EE9B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1F64BA27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27129986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F987117" w14:textId="1EA2C4FC" w:rsidR="00755C56" w:rsidRDefault="00755C56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3F0B9C73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5040" w:type="dxa"/>
        <w:jc w:val="right"/>
        <w:tblLook w:val="04A0" w:firstRow="1" w:lastRow="0" w:firstColumn="1" w:lastColumn="0" w:noHBand="0" w:noVBand="1"/>
      </w:tblPr>
      <w:tblGrid>
        <w:gridCol w:w="960"/>
        <w:gridCol w:w="2160"/>
        <w:gridCol w:w="960"/>
        <w:gridCol w:w="1047"/>
      </w:tblGrid>
      <w:tr w:rsidR="00E8026D" w:rsidRPr="00E8026D" w14:paraId="086E4E27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13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823E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6C7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92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8026D" w:rsidRPr="00E8026D" w14:paraId="36AF9C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8D30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4C1D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CDF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0746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0F519B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E3C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A63A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D91A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A608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2C762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86E0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2CA2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13E6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3331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3D5A3F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DFD8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4F1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AD49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AA41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DD31A8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FF97D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FEE0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BC98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010D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ED9DB25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D111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5A9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4123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AEF4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5129D0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8F3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DC161" w14:textId="77777777" w:rsidR="00E8026D" w:rsidRPr="00E8026D" w:rsidRDefault="00E8026D" w:rsidP="00E802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08AB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7E9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642C62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FD8C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C616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254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660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74BAB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7BF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2A23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72A5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05B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58013A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BC27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393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3275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8C9B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DAE2D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FC0A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E49E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827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B43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A6F64D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19707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CBCE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6E5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75B1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E8F99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746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C678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CB26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43B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32AF1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0573A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33AAE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30782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7F0D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7B9756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4E54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D4E7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79AA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58CD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1027CE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A44C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CE43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5FE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BFA6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1AE345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DFC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EA53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58C1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C4F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AB6AB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B1AB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BC26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DBE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A421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EEE5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98E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57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8E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2D41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98ECC2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297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A116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9FCA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E45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9C8F0A0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AA1C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E00B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DBA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9FA0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A71450D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3F20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EB5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90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346D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70E7B39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2DE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48DD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18B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2E1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FE444A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12D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A6CC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BBE6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41A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687A522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E86F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CF23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540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C7A9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3792F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6DE9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7485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E00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1D73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6BA29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454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A3E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0BB1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73C9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20879053" w14:textId="6958013B" w:rsidR="00353EE9" w:rsidRDefault="00CB1AD6">
      <w:pPr>
        <w:rPr>
          <w:rFonts w:cstheme="minorHAnsi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03420B4">
            <wp:simplePos x="0" y="0"/>
            <wp:positionH relativeFrom="margin">
              <wp:align>left</wp:align>
            </wp:positionH>
            <wp:positionV relativeFrom="page">
              <wp:posOffset>106680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0DBA"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4CFC276B">
            <wp:simplePos x="0" y="0"/>
            <wp:positionH relativeFrom="column">
              <wp:posOffset>613410</wp:posOffset>
            </wp:positionH>
            <wp:positionV relativeFrom="page">
              <wp:posOffset>461010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0DBA"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62305C61">
                <wp:simplePos x="0" y="0"/>
                <wp:positionH relativeFrom="column">
                  <wp:posOffset>689610</wp:posOffset>
                </wp:positionH>
                <wp:positionV relativeFrom="paragraph">
                  <wp:posOffset>-2223135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4.3pt;margin-top:-175.05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10DCB934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r w:rsidR="00E257F0" w:rsidRPr="00344BF2">
        <w:rPr>
          <w:rFonts w:cstheme="minorHAnsi"/>
          <w:b/>
          <w:bCs/>
          <w:color w:val="000000"/>
          <w:sz w:val="24"/>
          <w:szCs w:val="24"/>
        </w:rPr>
        <w:t>четырёхугольник</w:t>
      </w:r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C80F509" w:rsidR="00353EE9" w:rsidRPr="005C5BC5" w:rsidRDefault="00952D83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7AE8C204">
          <v:shape id="_x0000_i1128" type="#_x0000_t75" style="width:99.75pt;height:49.5pt" o:ole="">
            <v:imagedata r:id="rId200" o:title=""/>
          </v:shape>
          <o:OLEObject Type="Embed" ProgID="Equation.DSMT4" ShapeID="_x0000_i1128" DrawAspect="Content" ObjectID="_1764705588" r:id="rId201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  <w:proofErr w:type="gramEnd"/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  <w:proofErr w:type="gramEnd"/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  <w:proofErr w:type="gramEnd"/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  <w:proofErr w:type="gramEnd"/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  <w:proofErr w:type="gramEnd"/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  <w:proofErr w:type="gramEnd"/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663736CD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1BADFF15" w:rsid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7D1F8A1D" w14:textId="77777777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6179E0B2" w14:textId="45550EEF" w:rsidR="00EE5637" w:rsidRP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E8026D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0528" behindDoc="0" locked="0" layoutInCell="1" allowOverlap="1" wp14:anchorId="23A788DF" wp14:editId="22A0C872">
            <wp:simplePos x="0" y="0"/>
            <wp:positionH relativeFrom="column">
              <wp:posOffset>3442335</wp:posOffset>
            </wp:positionH>
            <wp:positionV relativeFrom="page">
              <wp:posOffset>952500</wp:posOffset>
            </wp:positionV>
            <wp:extent cx="2019300" cy="3119559"/>
            <wp:effectExtent l="0" t="0" r="0" b="508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11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026D">
        <w:rPr>
          <w:rFonts w:cstheme="minorHAnsi"/>
          <w:b/>
          <w:bCs/>
          <w:color w:val="000000"/>
          <w:sz w:val="24"/>
          <w:szCs w:val="24"/>
        </w:rPr>
        <w:t xml:space="preserve">Тест с разрывным </w:t>
      </w:r>
      <w:r w:rsidRPr="00885CA0">
        <w:rPr>
          <w:rFonts w:cstheme="minorHAnsi"/>
          <w:b/>
          <w:bCs/>
          <w:color w:val="000000"/>
          <w:position w:val="-6"/>
          <w:sz w:val="28"/>
          <w:szCs w:val="28"/>
        </w:rPr>
        <w:object w:dxaOrig="220" w:dyaOrig="279" w14:anchorId="3908C86C">
          <v:shape id="_x0000_i1129" type="#_x0000_t75" style="width:11.25pt;height:14.25pt" o:ole="">
            <v:imagedata r:id="rId204" o:title=""/>
          </v:shape>
          <o:OLEObject Type="Embed" ProgID="Equation.DSMT4" ShapeID="_x0000_i1129" DrawAspect="Content" ObjectID="_1764705589" r:id="rId205"/>
        </w:object>
      </w:r>
    </w:p>
    <w:p w14:paraId="14178F2F" w14:textId="215746D8" w:rsidR="00885CA0" w:rsidRDefault="004F0DBA">
      <w:pPr>
        <w:rPr>
          <w:rFonts w:cstheme="minorHAnsi"/>
          <w:b/>
          <w:bCs/>
          <w:color w:val="000000"/>
          <w:sz w:val="28"/>
          <w:szCs w:val="28"/>
        </w:rPr>
      </w:pPr>
      <w:r w:rsidRPr="004F0DBA">
        <w:rPr>
          <w:rFonts w:cstheme="minorHAnsi"/>
          <w:b/>
          <w:bCs/>
          <w:color w:val="000000"/>
          <w:position w:val="-2"/>
          <w:sz w:val="28"/>
          <w:szCs w:val="28"/>
        </w:rPr>
        <w:object w:dxaOrig="4060" w:dyaOrig="5280" w14:anchorId="519CAB6C">
          <v:shape id="_x0000_i1130" type="#_x0000_t75" style="width:203.25pt;height:264pt" o:ole="">
            <v:imagedata r:id="rId206" o:title=""/>
          </v:shape>
          <o:OLEObject Type="Embed" ProgID="Equation.DSMT4" ShapeID="_x0000_i1130" DrawAspect="Content" ObjectID="_1764705590" r:id="rId207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885CA0" w14:paraId="435BC9DB" w14:textId="77777777" w:rsidTr="00A522BD">
        <w:trPr>
          <w:jc w:val="center"/>
        </w:trPr>
        <w:tc>
          <w:tcPr>
            <w:tcW w:w="2405" w:type="dxa"/>
          </w:tcPr>
          <w:p w14:paraId="5EDD7399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70A8AFB0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1268DD7D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5C05C346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4213D7A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6A40647C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885CA0" w14:paraId="3224E1F5" w14:textId="77777777" w:rsidTr="00A522BD">
        <w:trPr>
          <w:jc w:val="center"/>
        </w:trPr>
        <w:tc>
          <w:tcPr>
            <w:tcW w:w="2405" w:type="dxa"/>
          </w:tcPr>
          <w:p w14:paraId="335BA41C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5DB39FEF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4F0B84E4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F5FC5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02DE6376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289A4EC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42CD08E1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4EDA6F63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CF00607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F2404F3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E9FE9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3EA9B25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0F2BA7D3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18D1F291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49535EE5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1E6C5634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3D33C8A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06A59E9D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1AC2AEC0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39B6BAB1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7A7B14E4" w14:textId="77777777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tbl>
      <w:tblPr>
        <w:tblW w:w="4248" w:type="dxa"/>
        <w:jc w:val="center"/>
        <w:tblLook w:val="04A0" w:firstRow="1" w:lastRow="0" w:firstColumn="1" w:lastColumn="0" w:noHBand="0" w:noVBand="1"/>
      </w:tblPr>
      <w:tblGrid>
        <w:gridCol w:w="440"/>
        <w:gridCol w:w="2056"/>
        <w:gridCol w:w="607"/>
        <w:gridCol w:w="1145"/>
      </w:tblGrid>
      <w:tr w:rsidR="00885CA0" w:rsidRPr="00885CA0" w14:paraId="1ACE80B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CDFB7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EF51A3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BB21B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C921F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885CA0" w:rsidRPr="00885CA0" w14:paraId="6677FE63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8A9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108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D227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0598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4D00F3CC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46714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885C9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55CE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1EF1B8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5E870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B1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57F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AA72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4AB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65C9DAA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6EFFF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35F950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E6157F" w14:textId="365697FC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D39A0E" w14:textId="41BFAE91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0</w:t>
            </w:r>
          </w:p>
        </w:tc>
      </w:tr>
      <w:tr w:rsidR="00885CA0" w:rsidRPr="00885CA0" w14:paraId="64BF223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65B7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98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7F0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4DA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FC8534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3911E3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1418D6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.99999999999999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D9BB2D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DEE674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77E-15</w:t>
            </w:r>
          </w:p>
        </w:tc>
      </w:tr>
      <w:tr w:rsidR="00885CA0" w:rsidRPr="00885CA0" w14:paraId="2DEA4DE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EEC2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5E92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E99D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0C60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0B55760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BBF38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579927A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3F51A6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2B13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76109FE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C03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0E29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2525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D9B0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35C1ACA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6D3244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D239D0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4BB1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F63E5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56A0AF5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851F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24E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ADBD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138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2BB3991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726F25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5A1ECB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3329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</w:t>
            </w: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68B34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1D9DC744" w14:textId="15495604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p w14:paraId="45241BBF" w14:textId="6E93304B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49918307" w14:textId="658D8717" w:rsidR="00CE24AD" w:rsidRDefault="001D60EE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</w:t>
      </w:r>
      <w:r w:rsidR="00CE24AD">
        <w:rPr>
          <w:rFonts w:cstheme="minorHAnsi"/>
          <w:b/>
          <w:bCs/>
          <w:color w:val="000000"/>
          <w:sz w:val="24"/>
          <w:szCs w:val="24"/>
        </w:rPr>
        <w:t xml:space="preserve"> на </w:t>
      </w:r>
      <w:r>
        <w:rPr>
          <w:rFonts w:cstheme="minorHAnsi"/>
          <w:b/>
          <w:bCs/>
          <w:color w:val="000000"/>
          <w:sz w:val="24"/>
          <w:szCs w:val="24"/>
        </w:rPr>
        <w:t>учет вторых и третьих</w:t>
      </w:r>
      <w:r w:rsidR="00B764CE">
        <w:rPr>
          <w:rFonts w:cstheme="minorHAnsi"/>
          <w:b/>
          <w:bCs/>
          <w:color w:val="000000"/>
          <w:sz w:val="24"/>
          <w:szCs w:val="24"/>
        </w:rPr>
        <w:t xml:space="preserve"> краевых</w:t>
      </w:r>
      <w:r>
        <w:rPr>
          <w:rFonts w:cstheme="minorHAnsi"/>
          <w:b/>
          <w:bCs/>
          <w:color w:val="000000"/>
          <w:sz w:val="24"/>
          <w:szCs w:val="24"/>
        </w:rPr>
        <w:t xml:space="preserve"> условий на одном </w:t>
      </w:r>
      <w:r w:rsidR="00CE24AD">
        <w:rPr>
          <w:rFonts w:cstheme="minorHAnsi"/>
          <w:b/>
          <w:bCs/>
          <w:color w:val="000000"/>
          <w:sz w:val="24"/>
          <w:szCs w:val="24"/>
        </w:rPr>
        <w:t>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1" type="#_x0000_t75" style="width:342.75pt;height:99.75pt" o:ole="">
            <v:imagedata r:id="rId208" o:title=""/>
          </v:shape>
          <o:OLEObject Type="Embed" ProgID="Equation.DSMT4" ShapeID="_x0000_i1131" DrawAspect="Content" ObjectID="_1764705591" r:id="rId209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1841E28F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408A822F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7F44EC7B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123116CF" w14:textId="0044BAE0" w:rsidR="00755C56" w:rsidRDefault="00755C56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200A4302" w14:textId="55B153F3" w:rsidR="00952D83" w:rsidRDefault="00952D83" w:rsidP="00952D8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r w:rsidR="002B180D">
        <w:rPr>
          <w:rFonts w:cstheme="minorHAnsi"/>
          <w:b/>
          <w:bCs/>
          <w:color w:val="000000"/>
          <w:sz w:val="24"/>
          <w:szCs w:val="24"/>
        </w:rPr>
        <w:t xml:space="preserve">полиноминальной </w:t>
      </w:r>
      <w:r>
        <w:rPr>
          <w:rFonts w:cstheme="minorHAnsi"/>
          <w:b/>
          <w:bCs/>
          <w:color w:val="000000"/>
          <w:sz w:val="24"/>
          <w:szCs w:val="24"/>
        </w:rPr>
        <w:t>функции</w:t>
      </w:r>
      <w:r w:rsidR="002B180D">
        <w:rPr>
          <w:rFonts w:cstheme="minorHAnsi"/>
          <w:b/>
          <w:bCs/>
          <w:color w:val="000000"/>
          <w:sz w:val="24"/>
          <w:szCs w:val="24"/>
        </w:rPr>
        <w:t>, совпадающей с порядком базисных функций</w:t>
      </w:r>
    </w:p>
    <w:p w14:paraId="2CF83BD1" w14:textId="5CA652D4" w:rsidR="00952D83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46"/>
          <w:sz w:val="24"/>
          <w:szCs w:val="24"/>
        </w:rPr>
        <w:object w:dxaOrig="1520" w:dyaOrig="980" w14:anchorId="22F41647">
          <v:shape id="_x0000_i1132" type="#_x0000_t75" style="width:75.75pt;height:48.75pt" o:ole="">
            <v:imagedata r:id="rId211" o:title=""/>
          </v:shape>
          <o:OLEObject Type="Embed" ProgID="Equation.DSMT4" ShapeID="_x0000_i1132" DrawAspect="Content" ObjectID="_1764705592" r:id="rId212"/>
        </w:object>
      </w:r>
    </w:p>
    <w:p w14:paraId="73C482DA" w14:textId="384B17F5" w:rsidR="00596F4E" w:rsidRDefault="00596F4E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49ADF497" w14:textId="736D7432" w:rsidR="00413AFC" w:rsidRPr="00413AFC" w:rsidRDefault="00413AFC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</w:t>
      </w:r>
      <w:r w:rsidR="009E6932">
        <w:rPr>
          <w:rFonts w:cstheme="minorHAnsi"/>
          <w:color w:val="000000"/>
          <w:sz w:val="24"/>
          <w:szCs w:val="24"/>
        </w:rPr>
        <w:t>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5436E8" w:rsidRPr="000B50B5" w14:paraId="678F1B3C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5DC9" w14:textId="77777777" w:rsidR="005436E8" w:rsidRPr="000B50B5" w:rsidRDefault="005436E8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C9CB1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426BD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F1339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16792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435E5" w:rsidRPr="000B50B5" w14:paraId="4F43457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4CCC5" w14:textId="77777777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00AB0F" w14:textId="7A85B39C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AF4447" w14:textId="5449DCBD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DB2BDC" w14:textId="6E2C4200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22E8F7C" w14:textId="4367E6C4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230BB307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DA427" w14:textId="65F9FD50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1F518D" w14:textId="49D0639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A88387B" w14:textId="64D30E3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6EBB19B" w14:textId="23820D6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0968F1" w14:textId="340FAC94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018D0AD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EC098" w14:textId="423AD5C7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3F6242" w14:textId="566F86E1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24A94C0E" w14:textId="29A135B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D772E8" w14:textId="514B5BF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5FDC24" w14:textId="37FE188F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7F8206AB" w14:textId="0E082D34" w:rsidR="00413AFC" w:rsidRDefault="009E6932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E1A6D" w:rsidRPr="000B50B5" w14:paraId="1EA493E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AC5D3" w14:textId="77777777" w:rsidR="002E1A6D" w:rsidRPr="000B50B5" w:rsidRDefault="002E1A6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1E06" w14:textId="309F6A24" w:rsidR="002E1A6D" w:rsidRPr="000B50B5" w:rsidRDefault="002B180D" w:rsidP="002B180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="002E1A6D"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0951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3CB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1C83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2E1A6D" w:rsidRPr="000B50B5" w14:paraId="4BB8F7D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E7F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64975F" w14:textId="61372CD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B0FED75" w14:textId="3586F194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D156217" w14:textId="1C0A9B0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860FC39" w14:textId="186BE71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E1A6D" w:rsidRPr="000B50B5" w14:paraId="7FED14E5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07CFFD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C2E630" w14:textId="3B785653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05B200" w14:textId="669993C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58A9FC9" w14:textId="0CDFB8D1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20D08A" w14:textId="1434891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04C0CAEA" w14:textId="5A0689BA" w:rsidR="00E12017" w:rsidRDefault="00E12017" w:rsidP="00E12017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>Тест на аппроксимацию полиноминальной функции, несовпадающей с порядком базисных функций</w:t>
      </w:r>
    </w:p>
    <w:p w14:paraId="504A3DCE" w14:textId="6C66832B" w:rsidR="002B180D" w:rsidRDefault="00271317" w:rsidP="002B180D">
      <w:pPr>
        <w:rPr>
          <w:rFonts w:cstheme="minorHAnsi"/>
          <w:color w:val="000000"/>
          <w:sz w:val="24"/>
          <w:szCs w:val="24"/>
        </w:rPr>
      </w:pPr>
      <w:r w:rsidRPr="00271317">
        <w:rPr>
          <w:rFonts w:cstheme="minorHAnsi"/>
          <w:color w:val="000000"/>
          <w:position w:val="-52"/>
          <w:sz w:val="24"/>
          <w:szCs w:val="24"/>
        </w:rPr>
        <w:object w:dxaOrig="4280" w:dyaOrig="1200" w14:anchorId="6FE70472">
          <v:shape id="_x0000_i1133" type="#_x0000_t75" style="width:213.75pt;height:60pt" o:ole="">
            <v:imagedata r:id="rId213" o:title=""/>
          </v:shape>
          <o:OLEObject Type="Embed" ProgID="Equation.DSMT4" ShapeID="_x0000_i1133" DrawAspect="Content" ObjectID="_1764705593" r:id="rId214"/>
        </w:object>
      </w:r>
    </w:p>
    <w:p w14:paraId="4B31EFB0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55C50356" w14:textId="77777777" w:rsidR="002B180D" w:rsidRPr="00413AFC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081060A8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DD044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B61E5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779F1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DE4AC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A7753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FC0D13" w:rsidRPr="000B50B5" w14:paraId="33245A2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8B4AA" w14:textId="77777777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7E156" w14:textId="5C6FDF4F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C2C5239" w14:textId="2C280A7C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B5B0E1A" w14:textId="4DA929B3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F38DA88" w14:textId="5340C046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1F34878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2DC8A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F35C38" w14:textId="0E28D72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125B221" w14:textId="09C450A3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2F510A" w14:textId="4396F37C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44B731" w14:textId="6D419502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6923EF7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F9155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AB738D1" w14:textId="247E8FC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720B7E4B" w14:textId="0608D0F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F8F151" w14:textId="12EACD1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 w:rsidR="00D040E0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4E83D3" w14:textId="35C04C39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22A7BDAB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5487E6B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41D7E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C327B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96C00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13B9A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86998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B3663" w:rsidRPr="000B50B5" w14:paraId="3A70234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B46BB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C579FB" w14:textId="66BF79BF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FE56A60" w14:textId="2E7DBC86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037347641309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2EB6B2" w14:textId="6CBCD9BD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E23B1FD" w14:textId="4A2F30A0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3E-03</w:t>
            </w:r>
          </w:p>
        </w:tc>
      </w:tr>
      <w:tr w:rsidR="004B3663" w:rsidRPr="000B50B5" w14:paraId="7A8B375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0567A0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55E5D" w14:textId="627D325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E1C55D" w14:textId="348D5EE1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00757238486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5D67BC" w14:textId="33288A0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</w:t>
            </w:r>
            <w:r w:rsidR="00D50969">
              <w:rPr>
                <w:rFonts w:ascii="Calibri" w:hAnsi="Calibri" w:cs="Calibri"/>
                <w:color w:val="000000"/>
                <w:lang w:val="en-US"/>
              </w:rPr>
              <w:t>0</w:t>
            </w: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61872B" w14:textId="7758ECAE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5E-03</w:t>
            </w:r>
          </w:p>
        </w:tc>
      </w:tr>
    </w:tbl>
    <w:p w14:paraId="6ABAE779" w14:textId="7FF8EB12" w:rsidR="002E1A6D" w:rsidRDefault="002E1A6D" w:rsidP="00344BF2">
      <w:pPr>
        <w:rPr>
          <w:rFonts w:cstheme="minorHAnsi"/>
          <w:color w:val="000000"/>
          <w:sz w:val="24"/>
          <w:szCs w:val="24"/>
        </w:rPr>
      </w:pPr>
    </w:p>
    <w:p w14:paraId="0B5F00F6" w14:textId="56B494BD" w:rsidR="00602EB1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68BAF96A" w14:textId="77777777" w:rsidR="00602EB1" w:rsidRPr="009E6932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433B94C7" w14:textId="33589070" w:rsidR="00C32AFE" w:rsidRDefault="00C32AFE" w:rsidP="00C32AFE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5FC770F4" w14:textId="2992F96E" w:rsidR="00C32AFE" w:rsidRDefault="00C32AFE" w:rsidP="00C32AFE">
      <w:pPr>
        <w:rPr>
          <w:rFonts w:cstheme="minorHAnsi"/>
          <w:color w:val="000000"/>
          <w:sz w:val="24"/>
          <w:szCs w:val="24"/>
        </w:rPr>
      </w:pPr>
      <w:r w:rsidRPr="00C32AFE">
        <w:rPr>
          <w:rFonts w:cstheme="minorHAnsi"/>
          <w:color w:val="000000"/>
          <w:position w:val="-50"/>
          <w:sz w:val="24"/>
          <w:szCs w:val="24"/>
        </w:rPr>
        <w:object w:dxaOrig="1980" w:dyaOrig="1160" w14:anchorId="64B307B5">
          <v:shape id="_x0000_i1134" type="#_x0000_t75" style="width:99pt;height:57.75pt" o:ole="">
            <v:imagedata r:id="rId215" o:title=""/>
          </v:shape>
          <o:OLEObject Type="Embed" ProgID="Equation.DSMT4" ShapeID="_x0000_i1134" DrawAspect="Content" ObjectID="_1764705594" r:id="rId216"/>
        </w:object>
      </w:r>
    </w:p>
    <w:p w14:paraId="0145389B" w14:textId="77777777" w:rsidR="00C32AFE" w:rsidRPr="000B50B5" w:rsidRDefault="00C32AFE" w:rsidP="00C32AF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C32AFE" w:rsidRPr="000B50B5" w14:paraId="762F3B7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93E5E" w14:textId="77777777" w:rsidR="00C32AFE" w:rsidRPr="000B50B5" w:rsidRDefault="00C32AFE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6E7F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DD4FB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68A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C268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32AFE" w:rsidRPr="000B50B5" w14:paraId="0FF806E3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870EA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07516" w14:textId="4088F9A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8F889B0" w14:textId="1B7FCF4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854455599358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1C6DD5D" w14:textId="70717A16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526E3A6" w14:textId="6CD26B3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81E-04</w:t>
            </w:r>
          </w:p>
        </w:tc>
      </w:tr>
      <w:tr w:rsidR="00C32AFE" w:rsidRPr="000B50B5" w14:paraId="3D7F8DB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CF30E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752998" w14:textId="126BB9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5C966F7" w14:textId="4E321EF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27819210331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7FD4CB" w14:textId="5033B8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133907" w14:textId="3E1C753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7E-04</w:t>
            </w:r>
          </w:p>
        </w:tc>
      </w:tr>
      <w:tr w:rsidR="00C32AFE" w:rsidRPr="000B50B5" w14:paraId="79725CA1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63A71" w14:textId="0E13FF0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6CCDDA" w14:textId="6646CE2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04220502" w14:textId="6C8FA3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39156228584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826C4EA" w14:textId="39055BF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5D1EC5" w14:textId="6FC7DA2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0E-05</w:t>
            </w:r>
          </w:p>
        </w:tc>
      </w:tr>
    </w:tbl>
    <w:p w14:paraId="5FFF6ADA" w14:textId="77777777" w:rsidR="00C32AFE" w:rsidRDefault="00C32AFE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67C1D546" w14:textId="054C6D07" w:rsidR="00755C56" w:rsidRDefault="00755C56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</w:t>
      </w:r>
      <w:r w:rsidR="00C32AFE">
        <w:rPr>
          <w:rFonts w:cstheme="minorHAnsi"/>
          <w:b/>
          <w:bCs/>
          <w:color w:val="000000"/>
          <w:sz w:val="24"/>
          <w:szCs w:val="24"/>
        </w:rPr>
        <w:t xml:space="preserve">сложной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67439ADF" w14:textId="49DD02E6" w:rsidR="00755C56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52"/>
          <w:sz w:val="24"/>
          <w:szCs w:val="24"/>
        </w:rPr>
        <w:object w:dxaOrig="4920" w:dyaOrig="1219" w14:anchorId="5A0C7D11">
          <v:shape id="_x0000_i1135" type="#_x0000_t75" style="width:246pt;height:60.75pt" o:ole="">
            <v:imagedata r:id="rId217" o:title=""/>
          </v:shape>
          <o:OLEObject Type="Embed" ProgID="Equation.DSMT4" ShapeID="_x0000_i1135" DrawAspect="Content" ObjectID="_1764705595" r:id="rId218"/>
        </w:object>
      </w:r>
    </w:p>
    <w:p w14:paraId="7C739D6C" w14:textId="4821ABD6" w:rsidR="000B50B5" w:rsidRPr="000B50B5" w:rsidRDefault="000B50B5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9493" w:type="dxa"/>
        <w:jc w:val="center"/>
        <w:tblLayout w:type="fixed"/>
        <w:tblLook w:val="04A0" w:firstRow="1" w:lastRow="0" w:firstColumn="1" w:lastColumn="0" w:noHBand="0" w:noVBand="1"/>
      </w:tblPr>
      <w:tblGrid>
        <w:gridCol w:w="826"/>
        <w:gridCol w:w="870"/>
        <w:gridCol w:w="1985"/>
        <w:gridCol w:w="1889"/>
        <w:gridCol w:w="1014"/>
        <w:gridCol w:w="971"/>
        <w:gridCol w:w="945"/>
        <w:gridCol w:w="993"/>
      </w:tblGrid>
      <w:tr w:rsidR="00CA6CFA" w:rsidRPr="00CA6CFA" w14:paraId="7F8C6D79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8A5285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-во узлов в сетке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C906E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омер центрального узла в сетке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DBD2F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</w:p>
        </w:tc>
        <w:tc>
          <w:tcPr>
            <w:tcW w:w="18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9F52CB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*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CB7EE" w14:textId="3B9A0D36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|q*-q|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E22" w14:textId="61F89922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в центр. Узле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8C193C" w14:textId="77777777" w:rsidR="00CA6CFA" w:rsidRPr="00CA6CFA" w:rsidRDefault="00CA6CFA" w:rsidP="00CA6CFA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Относ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Р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  <w:p w14:paraId="74A8FFC4" w14:textId="77777777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E2B89" w14:textId="73A0F277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</w:tc>
      </w:tr>
      <w:tr w:rsidR="00CA6CFA" w:rsidRPr="00CA6CFA" w14:paraId="3C0D4FF5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0B3B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C525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0D1E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42904892766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0E7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B7EAFE6" w14:textId="1FF9952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69E-04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BC4188D" w14:textId="77777777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8BC430" w14:textId="26B1155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4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114FE71" w14:textId="1268EE5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CA6CFA" w:rsidRPr="00CA6CFA" w14:paraId="0C85C021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14F6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F333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CFC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5786407747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48E0B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4411737" w14:textId="44DCC0E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00E-05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9EB5A6C" w14:textId="1917AA1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235FB2F" w14:textId="728D44B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5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0FED589" w14:textId="0082C6D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</w:tr>
      <w:tr w:rsidR="00CA6CFA" w:rsidRPr="00CA6CFA" w14:paraId="1B9DD2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86C4A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29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EF7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64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EF283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88881930052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A468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80CA6B4" w14:textId="63E14AC9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.94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0878F1D" w14:textId="3BE5B83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C9A5BBA" w14:textId="3091CF3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DEFEFA6" w14:textId="34136A5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</w:tr>
      <w:tr w:rsidR="00CA6CFA" w:rsidRPr="00CA6CFA" w14:paraId="3C5E5C7A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2976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913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7568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456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F92D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5640813960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24B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E375B36" w14:textId="54FEFE4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18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06F071A" w14:textId="76D8A06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6F730B4" w14:textId="64C817D2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53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907614A" w14:textId="67E380F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</w:tr>
      <w:tr w:rsidR="00CA6CFA" w:rsidRPr="00CA6CFA" w14:paraId="0CF092D0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E9A1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5937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9980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7968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934A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278705607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6DAA5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E8236A" w14:textId="556E9E6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2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3D35039" w14:textId="6F8E260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38D17D9" w14:textId="6B46CA1F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21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CDF55F8" w14:textId="1DD6942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</w:tr>
      <w:tr w:rsidR="00CA6CFA" w:rsidRPr="00CA6CFA" w14:paraId="4472E0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3CE48C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746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87E1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731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9164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685059661</w:t>
            </w:r>
          </w:p>
        </w:tc>
        <w:tc>
          <w:tcPr>
            <w:tcW w:w="18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C8CCA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21E5C0" w14:textId="0FC075E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35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D9942B" w14:textId="3B566EC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3E9C5C" w14:textId="15C50A9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.14E-07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10E033" w14:textId="4BFD677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</w:tr>
    </w:tbl>
    <w:p w14:paraId="6AA71CBB" w14:textId="1BA1B5A9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D8F7A8" w14:textId="69BB1772" w:rsidR="00255640" w:rsidRPr="004A728A" w:rsidRDefault="00CA6CFA" w:rsidP="00344BF2">
      <w:pPr>
        <w:rPr>
          <w:rFonts w:cstheme="minorHAnsi"/>
          <w:color w:val="000000"/>
          <w:sz w:val="24"/>
          <w:szCs w:val="24"/>
        </w:rPr>
      </w:pPr>
      <w:r w:rsidRPr="00CA6CFA">
        <w:rPr>
          <w:rFonts w:cstheme="minorHAnsi"/>
          <w:color w:val="000000"/>
          <w:sz w:val="24"/>
          <w:szCs w:val="24"/>
        </w:rPr>
        <w:t>Тогда</w:t>
      </w:r>
      <w:r w:rsidR="004A728A" w:rsidRPr="004A728A">
        <w:rPr>
          <w:rFonts w:cstheme="minorHAnsi"/>
          <w:color w:val="000000"/>
          <w:sz w:val="24"/>
          <w:szCs w:val="24"/>
        </w:rPr>
        <w:t xml:space="preserve"> </w:t>
      </w:r>
      <w:r w:rsidR="004A728A">
        <w:rPr>
          <w:rFonts w:cstheme="minorHAnsi"/>
          <w:color w:val="000000"/>
          <w:sz w:val="24"/>
          <w:szCs w:val="24"/>
        </w:rPr>
        <w:t xml:space="preserve">из столбцов с отношениями погрешностей можно сделать вывод о сходимости и </w:t>
      </w:r>
      <w:r w:rsidR="00B254C9">
        <w:rPr>
          <w:rFonts w:cstheme="minorHAnsi"/>
          <w:color w:val="000000"/>
          <w:sz w:val="24"/>
          <w:szCs w:val="24"/>
        </w:rPr>
        <w:t xml:space="preserve">аппроксимации </w:t>
      </w:r>
      <w:r w:rsidR="009B648F" w:rsidRPr="009B648F">
        <w:rPr>
          <w:rFonts w:cstheme="minorHAnsi"/>
          <w:color w:val="000000"/>
          <w:position w:val="-14"/>
          <w:sz w:val="24"/>
          <w:szCs w:val="24"/>
        </w:rPr>
        <w:object w:dxaOrig="1180" w:dyaOrig="400" w14:anchorId="1ECDD357">
          <v:shape id="_x0000_i1138" type="#_x0000_t75" style="width:59.25pt;height:20.25pt" o:ole="">
            <v:imagedata r:id="rId219" o:title=""/>
          </v:shape>
          <o:OLEObject Type="Embed" ProgID="Equation.DSMT4" ShapeID="_x0000_i1138" DrawAspect="Content" ObjectID="_1764705596" r:id="rId220"/>
        </w:object>
      </w:r>
    </w:p>
    <w:p w14:paraId="0EDB501E" w14:textId="10B9420B" w:rsidR="002A244B" w:rsidRPr="00755C56" w:rsidRDefault="002A244B">
      <w:pPr>
        <w:rPr>
          <w:rFonts w:cstheme="minorHAnsi"/>
          <w:b/>
          <w:bCs/>
          <w:color w:val="000000"/>
          <w:sz w:val="24"/>
          <w:szCs w:val="24"/>
        </w:rPr>
      </w:pPr>
    </w:p>
    <w:p w14:paraId="2EBA88A0" w14:textId="77777777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/>
      </w:r>
    </w:p>
    <w:p w14:paraId="4CB8D04D" w14:textId="77777777" w:rsidR="004F0DBA" w:rsidRDefault="004F0DBA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6D38CE2" w14:textId="45183512" w:rsidR="00255640" w:rsidRPr="00CB1AD6" w:rsidRDefault="002A244B" w:rsidP="00344BF2">
      <w:pPr>
        <w:rPr>
          <w:rFonts w:cstheme="minorHAnsi"/>
          <w:b/>
          <w:bCs/>
          <w:color w:val="000000"/>
          <w:sz w:val="16"/>
          <w:szCs w:val="16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 w:rsidR="00E71DB3" w:rsidRPr="00CA6CFA">
        <w:rPr>
          <w:rFonts w:cstheme="minorHAnsi"/>
          <w:b/>
          <w:bCs/>
          <w:color w:val="000000"/>
          <w:sz w:val="24"/>
          <w:szCs w:val="24"/>
        </w:rPr>
        <w:t xml:space="preserve"> </w:t>
      </w:r>
      <w:r w:rsidR="00E71DB3">
        <w:rPr>
          <w:rFonts w:cstheme="minorHAnsi"/>
          <w:b/>
          <w:bCs/>
          <w:color w:val="000000"/>
          <w:sz w:val="24"/>
          <w:szCs w:val="24"/>
        </w:rPr>
        <w:t>программы</w:t>
      </w:r>
      <w:r w:rsidRPr="00CA6CFA">
        <w:rPr>
          <w:rFonts w:cstheme="minorHAnsi"/>
          <w:b/>
          <w:bCs/>
          <w:color w:val="000000"/>
          <w:sz w:val="24"/>
          <w:szCs w:val="24"/>
        </w:rPr>
        <w:br/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mainprog</w:t>
      </w:r>
      <w:proofErr w:type="spellEnd"/>
      <w:r w:rsidRPr="00CB1AD6">
        <w:rPr>
          <w:rFonts w:cstheme="minorHAnsi"/>
          <w:b/>
          <w:bCs/>
          <w:color w:val="000000"/>
          <w:sz w:val="16"/>
          <w:szCs w:val="16"/>
        </w:rPr>
        <w:t>.</w:t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cpp</w:t>
      </w:r>
      <w:proofErr w:type="spellEnd"/>
    </w:p>
    <w:p w14:paraId="7A9422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#include "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"</w:t>
      </w:r>
    </w:p>
    <w:p w14:paraId="1FF445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790BD6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tring"</w:t>
      </w:r>
    </w:p>
    <w:p w14:paraId="5633C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72BA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th =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\h6_XYZ\\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C65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E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E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BA38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Y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XY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D05F9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Z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336B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irst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00D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econ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3F2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hir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FF63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6E13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in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FBBB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6097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*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9226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CC82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C56D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F9E1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4879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716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9409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outQ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B40C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rid;</w:t>
      </w:r>
    </w:p>
    <w:p w14:paraId="404E67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InputFromFil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D571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6DA33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Calculate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E1C34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Second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B2732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Third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9D4BF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First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1D5F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580DBC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FEC3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MSGForNonSymMatrixWithLuSqP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58F75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B8BD9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SolutionQ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F2333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grid.OutputSolutionQinFil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;</w:t>
      </w:r>
    </w:p>
    <w:p w14:paraId="748069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73A0A1E" w14:textId="4F7AAB54" w:rsidR="00456BC5" w:rsidRPr="00CB1AD6" w:rsidRDefault="00AF0154" w:rsidP="00AF0154">
      <w:pPr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A1E91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41C93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607CE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31AE14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math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7E43D8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algorithm&gt;</w:t>
      </w:r>
    </w:p>
    <w:p w14:paraId="0BD8F6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78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efin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t"</w:t>
      </w:r>
    </w:p>
    <w:p w14:paraId="4176E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efin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n"</w:t>
      </w:r>
    </w:p>
    <w:p w14:paraId="0981BD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us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namespac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;</w:t>
      </w:r>
    </w:p>
    <w:p w14:paraId="51501F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D1CA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504AA6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5AE4E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;</w:t>
      </w:r>
    </w:p>
    <w:p w14:paraId="1A11F0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D4EF4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7AC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</w:p>
    <w:p w14:paraId="70A6DA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C1C59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94E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ottom, top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z1, z2</w:t>
      </w:r>
    </w:p>
    <w:p w14:paraId="49F65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;</w:t>
      </w:r>
    </w:p>
    <w:p w14:paraId="0AFC59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0DF4A1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CDDF8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</w:p>
    <w:p w14:paraId="6AA239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90CB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;</w:t>
      </w:r>
    </w:p>
    <w:p w14:paraId="09DB35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;</w:t>
      </w:r>
    </w:p>
    <w:p w14:paraId="39A44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D8385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A89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</w:p>
    <w:p w14:paraId="02EA6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AB9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DE3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58789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6E184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466B4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31F5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</w:p>
    <w:p w14:paraId="44528B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2DB53C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1CCE30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D367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eta;</w:t>
      </w:r>
    </w:p>
    <w:p w14:paraId="1D829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351AA2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59DE21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B54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lass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</w:p>
    <w:p w14:paraId="7A75E8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5E61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ublic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7DE22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mberOfNode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oN</w:t>
      </w:r>
      <w:proofErr w:type="spellEnd"/>
    </w:p>
    <w:p w14:paraId="1FCD05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1753CD4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XY</w:t>
      </w:r>
    </w:p>
    <w:p w14:paraId="04F6E6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EF0B2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430009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384A0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1847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8A8A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ED9C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</w:p>
    <w:p w14:paraId="7791A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29A066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z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98C4D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804C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DB1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F54D6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B539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763B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E487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2756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73DFC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00C2B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DCF4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0AF17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void 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olveSLA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4830E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EA69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D5FA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E49B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;</w:t>
      </w:r>
    </w:p>
    <w:p w14:paraId="423724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34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0233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rotecte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527339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2980BE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0C1F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ja;</w:t>
      </w:r>
    </w:p>
    <w:p w14:paraId="2B0F64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l;</w:t>
      </w:r>
    </w:p>
    <w:p w14:paraId="089240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u;</w:t>
      </w:r>
    </w:p>
    <w:p w14:paraId="6DB22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di;</w:t>
      </w:r>
    </w:p>
    <w:p w14:paraId="67131A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62F423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;</w:t>
      </w:r>
    </w:p>
    <w:p w14:paraId="4AFD74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r;</w:t>
      </w:r>
    </w:p>
    <w:p w14:paraId="786D80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_ms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EC12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4A7F4E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0;</w:t>
      </w:r>
    </w:p>
    <w:p w14:paraId="10E33E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F175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229BF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9159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3323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ep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1e-20;</w:t>
      </w:r>
    </w:p>
    <w:p w14:paraId="61E98A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576FB2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BA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373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9D893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14AF2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6F19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2D5D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</w:p>
    <w:p w14:paraId="497656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D5D2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068D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5CEF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6B56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D94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AC7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E5FB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</w:t>
      </w:r>
    </w:p>
    <w:p w14:paraId="0AF848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F0D6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70BD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17156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9C31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E319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513F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B085B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us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B9B5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1741B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4A4C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3686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46AB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3018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UN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933C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19C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F98EA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0BA1CA" w14:textId="29A85606" w:rsidR="00AF0154" w:rsidRPr="00CB1AD6" w:rsidRDefault="00AF015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Function.cpp</w:t>
      </w:r>
    </w:p>
    <w:p w14:paraId="7FA844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5523DF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6F209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конечных элементах</w:t>
      </w:r>
    </w:p>
    <w:p w14:paraId="51239D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6C78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59EC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fe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;</w:t>
      </w:r>
    </w:p>
    <w:p w14:paraId="4EC564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Мб тут сделать специально сортировку, чтобы номер узлов всегда шли бы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увелечение</w:t>
      </w:r>
      <w:proofErr w:type="spellEnd"/>
    </w:p>
    <w:p w14:paraId="05B5A4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7233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C1B90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588E97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71440A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5A5B99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071F4B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);</w:t>
      </w:r>
    </w:p>
    <w:p w14:paraId="569B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);</w:t>
      </w:r>
    </w:p>
    <w:p w14:paraId="30C19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);</w:t>
      </w:r>
    </w:p>
    <w:p w14:paraId="0CC1C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0F592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F87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Запись информации об точках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41D09BF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AFBA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44CC9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D24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78B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);</w:t>
      </w:r>
    </w:p>
    <w:p w14:paraId="4795A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53B2C0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B877D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E553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вдоль оси Z</w:t>
      </w:r>
    </w:p>
    <w:p w14:paraId="63BAF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78EC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169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545A8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5530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B38BC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A9803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BA2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B09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7CB44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BFF8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12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06490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);</w:t>
      </w:r>
    </w:p>
    <w:p w14:paraId="0D0B01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);</w:t>
      </w:r>
    </w:p>
    <w:p w14:paraId="7A4B9B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19253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ACB1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16FC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EAF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14335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FF9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44D3FA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133DCE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452AC1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14514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CDE47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46687B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  <w:t>}</w:t>
      </w:r>
    </w:p>
    <w:p w14:paraId="3161F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BD32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6E2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708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12632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6CD7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079648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2B595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1EA1F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47A971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6EB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eta);</w:t>
      </w:r>
    </w:p>
    <w:p w14:paraId="1538B7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3BDD96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F62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03C5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BA2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ign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39FC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3B563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)</w:t>
      </w:r>
    </w:p>
    <w:p w14:paraId="40BAC6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;</w:t>
      </w:r>
    </w:p>
    <w:p w14:paraId="5852F9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0)</w:t>
      </w:r>
    </w:p>
    <w:p w14:paraId="0238D0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;</w:t>
      </w:r>
    </w:p>
    <w:p w14:paraId="589BE8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03EB7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;</w:t>
      </w:r>
    </w:p>
    <w:p w14:paraId="3108D4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AC3E9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8D73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43B99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D7B17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.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3B25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1758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.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A29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3083E0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392A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2131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800D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219DDE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6B8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73333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58F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A7AC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14B50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1E9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91F19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92E64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C153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ABEED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9A12E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79249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21AF3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F82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8F2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4DD5A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C6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3513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b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(8);</w:t>
      </w:r>
    </w:p>
    <w:p w14:paraId="5D2728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24277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ужен будет потом, когда будут разные функции на разных КЭ </w:t>
      </w:r>
    </w:p>
    <w:p w14:paraId="0AE2EB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E789F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34980F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48A34D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Хранится только нижний треугольник</w:t>
      </w:r>
    </w:p>
    <w:p w14:paraId="3BEE22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9B02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Локальные матрицы массы</w:t>
      </w:r>
    </w:p>
    <w:p w14:paraId="37021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66BD32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4}, {2, 4}, {2, 1, 4}, {1, 2, 2, 4} };</w:t>
      </w:r>
    </w:p>
    <w:p w14:paraId="033B9D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}, {2, 6}, {1, 1, 2}, {1, 2, 3, 6} };</w:t>
      </w:r>
    </w:p>
    <w:p w14:paraId="211622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69392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219F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11DF113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5A4F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0C31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2CB53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3D510B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24F9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A7388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D5787D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2041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632044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EEAC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5E36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8); </w:t>
      </w:r>
    </w:p>
    <w:p w14:paraId="1B5402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0EB0D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545F0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DE33C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97E8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BB42F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ые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7A8BE0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3337D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95C11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C1A2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2999E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A5B8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4DE35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BB6F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Gz_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}, {-1, 1} };</w:t>
      </w:r>
    </w:p>
    <w:p w14:paraId="00C376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998A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E65BD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3456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62DF0D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222539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A5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2AF37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8C56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281199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3124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6583D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ы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</w:t>
      </w:r>
    </w:p>
    <w:p w14:paraId="623313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5C7924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)</w:t>
      </w:r>
      <w:proofErr w:type="gramEnd"/>
    </w:p>
    <w:p w14:paraId="2E84C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D41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02948F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525E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103E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36E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76F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318F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15D0D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9DA17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EBC9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411A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3B9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D779B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99C8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AEAB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5F619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D47C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FE09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DB0C1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1083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6989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2FCF0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34475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30D20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5278B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208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12C7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FA1BC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0833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1 = x3 - x1;</w:t>
      </w:r>
    </w:p>
    <w:p w14:paraId="159B55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2 = x2 - x1;</w:t>
      </w:r>
    </w:p>
    <w:p w14:paraId="032969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5 = x1 - x2 - x3 + x4;</w:t>
      </w:r>
    </w:p>
    <w:p w14:paraId="66CAD0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232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3 = y3 - y1;</w:t>
      </w:r>
    </w:p>
    <w:p w14:paraId="227796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4 = y2 - y1;</w:t>
      </w:r>
    </w:p>
    <w:p w14:paraId="60D512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6 = y1 - y2 - y3 + y4;</w:t>
      </w:r>
    </w:p>
    <w:p w14:paraId="692AF1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8389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4089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ировани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1ADCD6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us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j, b1, b2, b3, b4, b5, b6, a0, a1, a2);</w:t>
      </w:r>
    </w:p>
    <w:p w14:paraId="251061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7827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Короче, поменял обход области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следовательнсти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Э). До этого было так, я обходил сначала все конечные элементы,</w:t>
      </w:r>
    </w:p>
    <w:p w14:paraId="1C8FB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у которых высота 0-1, потом 1-2, потом 2-3, и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тд</w:t>
      </w:r>
      <w:proofErr w:type="spellEnd"/>
    </w:p>
    <w:p w14:paraId="50D234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я тут заметил, что по сути КЭ, которые "стоят" в одном столбце имеют одинаковое основание</w:t>
      </w:r>
    </w:p>
    <w:p w14:paraId="2B2D64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Поэтом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достотаточ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один раз посчитать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>, пересчитывать на каждом уровне</w:t>
      </w:r>
    </w:p>
    <w:p w14:paraId="076BA7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7F9E8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- 1 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a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десь как раз за это и отвечает этот цикл</w:t>
      </w:r>
    </w:p>
    <w:p w14:paraId="595E3C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F460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4CCB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1E0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91779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AEC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C51F6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6C87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8C3C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</w:t>
      </w:r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C0617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</w:t>
      </w:r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0B075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A4B0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450327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031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2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матрицы массы для оси Z</w:t>
      </w:r>
    </w:p>
    <w:p w14:paraId="030784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26D3A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7B565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AC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8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Сборка локальной матрицы массы</w:t>
      </w:r>
    </w:p>
    <w:p w14:paraId="04E706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ED4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2D5436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882F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65999E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5153E4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A6F09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0C3E7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668C33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/ 4.);</w:t>
      </w:r>
    </w:p>
    <w:p w14:paraId="2B983C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if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</w:t>
      </w:r>
    </w:p>
    <w:p w14:paraId="0A59CB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*/</w:t>
      </w:r>
    </w:p>
    <w:p w14:paraId="31F0C6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F7EA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DE1B5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670072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2B8F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2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жесткости для оси Z</w:t>
      </w:r>
    </w:p>
    <w:p w14:paraId="7D20F6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48B89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2E1D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434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9D8CC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D3B2A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01EA4C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4817C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46811C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6224A0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22E1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31D9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3682E8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/ 4.);</w:t>
      </w:r>
    </w:p>
    <w:p w14:paraId="57267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A0415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9CA3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CA3BA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0271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EEA5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1, y1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Вот здесь высока вероятность ошибки</w:t>
      </w:r>
    </w:p>
    <w:p w14:paraId="39443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2, y2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так как я неявно считаю значения функции</w:t>
      </w:r>
    </w:p>
    <w:p w14:paraId="086183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узла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Если бы нумерации узлов в КЭ поменялась</w:t>
      </w:r>
    </w:p>
    <w:p w14:paraId="1FF29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то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оже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ыскочит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шибка</w:t>
      </w:r>
    </w:p>
    <w:p w14:paraId="386E0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6FBB2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79072D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3, y3, z2);</w:t>
      </w:r>
    </w:p>
    <w:p w14:paraId="236A8B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4, y4, z2);</w:t>
      </w:r>
    </w:p>
    <w:p w14:paraId="498415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2B01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8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6BE3AC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4AC6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079DE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052D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B99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786673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5DAA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5D5F8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64E3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7E8D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1AF44B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90391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0031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787B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290B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mma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AAD22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06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1A06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E28A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AEBD3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1F4B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A9A6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41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7D2EFC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{ </w:t>
      </w:r>
    </w:p>
    <w:p w14:paraId="0E92E4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BA9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B8909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47AB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7F69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602AA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F47AF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C1A42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6F46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5F1F4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4265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43B1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8EEED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12909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533E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822A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B7E0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2FA8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62A6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DA7F3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F3FF9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F67E8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004BE9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B366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= 0)</w:t>
      </w:r>
    </w:p>
    <w:p w14:paraId="71C171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2861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2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193120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0CB1EC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4, 0);</w:t>
      </w:r>
    </w:p>
    <w:p w14:paraId="20BDE3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FC1CA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87453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Матрицы для боковой грани</w:t>
      </w:r>
    </w:p>
    <w:p w14:paraId="61B1EE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221B1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1A106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XorY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{ {2}, {1, 2} };</w:t>
      </w:r>
    </w:p>
    <w:p w14:paraId="798458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315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1AF07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2CD4F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96FA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5C22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459DE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FA96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666FC7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935AB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4B1267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C06C0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2107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7032E5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BA40B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0F5556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6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3980F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41BD1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A4F3A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C889A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0FA508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493A2C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}, {2, 4}, {2, 1, 4}, {1, 2, 2, 4} };</w:t>
      </w:r>
    </w:p>
    <w:p w14:paraId="57CD25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}, {2, 6}, {1, 1, 2}, {1, 2, 3, 6} };</w:t>
      </w:r>
    </w:p>
    <w:p w14:paraId="7431C7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34CDD8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B92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692DD4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1E4263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F0F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E9BAE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8A90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D284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6A406D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44C219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655692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454827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1538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2775A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Определить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это - боковая грань или основание? </w:t>
      </w:r>
    </w:p>
    <w:p w14:paraId="65DA62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Secon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060D8D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510582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5B6B8B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47D130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3F502F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22AC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21E5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85B4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1A310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27C516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4EFEB9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0EDA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F1AB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90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249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120D16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2D5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356BAF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7F3450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14F35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55D6B7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3D3D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Я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предполагаю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нумерация у узлов корректная</w:t>
      </w:r>
    </w:p>
    <w:p w14:paraId="2D757A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0EEB9B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7FA889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 - y1;</w:t>
      </w:r>
    </w:p>
    <w:p w14:paraId="7FBD76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27C60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1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Словил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у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2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краев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812F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0FD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CFA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3519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CCB8C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EB3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FCD1F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B498A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519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31DF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1F6ACB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5F0C9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01FA68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7E90D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UPD: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331 и 333 есть</w:t>
      </w:r>
    </w:p>
    <w:p w14:paraId="160CD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4D582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E0D1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69AA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750CE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21DD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C27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B3BBF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E349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3572B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1B9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84C70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8DE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391463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354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DFBD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-1)</w:t>
      </w:r>
    </w:p>
    <w:p w14:paraId="019608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3C8DD2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7BD89B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C8BE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3907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DD64C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3ED9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1A8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7AF33F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0E7B9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4CB92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BDDC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BD56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09BFE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B6C4F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2B4A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E351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B5DB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AB8D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3A61BC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27CEA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1D3C4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45E5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7D81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E094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CBC6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2E3D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04F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0BD6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61D95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067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1AF3B2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121F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2о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D832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C71B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1269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303CDA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43F4E8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9A2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699D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5FBF72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A71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A1EEB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2F44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3594C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3EBAA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E5BA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22764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C3E93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A571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0F47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DF884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0C69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AEE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c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&g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v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з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</w:p>
    <w:p w14:paraId="761042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Так что если и есть ошибки, то они могли всплыть из-за невдумчивого копирования </w:t>
      </w:r>
    </w:p>
    <w:p w14:paraId="68DC1E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= 0)</w:t>
      </w:r>
    </w:p>
    <w:p w14:paraId="5F8915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91D8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6BD95B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0C95DD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6C4E6E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F4ED5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2A4231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и</w:t>
      </w:r>
    </w:p>
    <w:p w14:paraId="4866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FB51F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XorY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{ {2}, {1, 2} };</w:t>
      </w:r>
    </w:p>
    <w:p w14:paraId="3282C8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5589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128A60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1ABB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5C9A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A4A9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2B1297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38CF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58D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7A3F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8F870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0E4B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576A5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3A55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9089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A073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5D28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DF915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47A84E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EE16E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}, {2, 4}, {2, 1, 4}, {1, 2, 2, 4} };</w:t>
      </w:r>
    </w:p>
    <w:p w14:paraId="49477D7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}, {2, 6}, {1, 1, 2}, {1, 2, 3, 6} };</w:t>
      </w:r>
    </w:p>
    <w:p w14:paraId="56A597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29A740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06BAD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0DEA6C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753FD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DFD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368C8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D4DF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3285D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529E88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26E51B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3E4A12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AB7B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B9D4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Определить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это - боковая грань или основание? </w:t>
      </w:r>
    </w:p>
    <w:p w14:paraId="77274D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Thir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39C557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62B6E1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1CF80E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73499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69BDF9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81CED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C855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83ED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82CF3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F89B1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06037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490B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5227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C0F9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B3D7F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014C70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9023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70B7FD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5D84F5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50D7E0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04CFF6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3020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Я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предполагаю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нумерация у узлов корректная</w:t>
      </w:r>
    </w:p>
    <w:p w14:paraId="065622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3165C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295B9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y2 - y1;</w:t>
      </w:r>
    </w:p>
    <w:p w14:paraId="39931A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5B5C7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1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631A6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9CC85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6252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994F1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F31D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CA74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E7DD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D28B7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2631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A32EF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7F0A5B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4B5605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3E1579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58DCE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D42A9C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176E8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BC3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4A1B1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2C0E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723EE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8864B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FE58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28F99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EFA8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A2968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18C6B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2F444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FE5FD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-1)</w:t>
      </w:r>
    </w:p>
    <w:p w14:paraId="0541BA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595F2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247B2A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1BA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3DC0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A89F7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9EEC6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83CD1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04E39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FD0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53C8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524EE2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76130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26866D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E13B5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2853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0858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3E84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727B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1E05A3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969A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455ACD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7873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80E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579A2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5983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21EC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6E1D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266585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CEE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28BB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8BDB0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602593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860F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15C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Добавка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гло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матрицу</w:t>
      </w:r>
    </w:p>
    <w:p w14:paraId="04283C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Thir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beta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6B177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14789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0607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ijS3;</w:t>
      </w:r>
    </w:p>
    <w:p w14:paraId="300477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70D8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22375B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j &gt;= 0; j--)</w:t>
      </w:r>
    </w:p>
    <w:p w14:paraId="40BBF2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549E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FA1FC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5CD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346D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6B6242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339094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C8BC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8E59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EA5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5A24A4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AC5E0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24358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F80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ECB0F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)</w:t>
      </w:r>
    </w:p>
    <w:p w14:paraId="5F16CF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4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D0969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129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933D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4AF70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8BF3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8FA70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eta * 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AD99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0E4D8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5A1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5F8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77DF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4D544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14A974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3DA72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E6E6D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D7DF7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;</w:t>
      </w:r>
    </w:p>
    <w:p w14:paraId="449911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3F45F4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g;</w:t>
      </w:r>
    </w:p>
    <w:p w14:paraId="79D10A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38211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E2C7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A170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29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ode + 1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6B7F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9EBA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365442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80DC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A6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node)</w:t>
      </w:r>
    </w:p>
    <w:p w14:paraId="018E4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FCE8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63726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F2D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D603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59F6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344B9C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3BB00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821D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60B6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E0D40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7E80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8, 0);</w:t>
      </w:r>
    </w:p>
    <w:p w14:paraId="691A78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77EA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06C98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35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DA6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9D718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BE285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C2BFC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8FE8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D73D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6ECB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A721B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685B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43D1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ED558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B4FA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0234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AC1C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FC88F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= 0;</w:t>
      </w:r>
    </w:p>
    <w:p w14:paraId="4C32FD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!= 1; k++)</w:t>
      </w:r>
    </w:p>
    <w:p w14:paraId="5B2854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497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</w:p>
    <w:p w14:paraId="5DC98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44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flag = 1;</w:t>
      </w:r>
    </w:p>
    <w:p w14:paraId="4CD6E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ontinu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7FDE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D5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F72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!flag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5A78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ush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D487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65B0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23F17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6BF3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D7A9B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ортировка</w:t>
      </w:r>
    </w:p>
    <w:p w14:paraId="73A1EA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5B854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ort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egi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end());</w:t>
      </w:r>
    </w:p>
    <w:p w14:paraId="2B83BB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B4E2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7167A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0C4EB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D9C3A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D6C7C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z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05FFDA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size;</w:t>
      </w:r>
    </w:p>
    <w:p w14:paraId="43769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size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8BB10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push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B8294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98FD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6CA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DD09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66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9E89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мммммм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писок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аргументов</w:t>
      </w:r>
    </w:p>
    <w:p w14:paraId="1D16C1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0060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ул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теграла</w:t>
      </w:r>
    </w:p>
    <w:p w14:paraId="628148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SS (phi_i_1 * phi_j_1 + phi_i_2 * phi_j_2)/J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edn</w:t>
      </w:r>
      <w:proofErr w:type="spellEnd"/>
    </w:p>
    <w:p w14:paraId="14D230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9C2E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</w:t>
      </w:r>
    </w:p>
    <w:p w14:paraId="28B338C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 = 0;</w:t>
      </w:r>
    </w:p>
    <w:p w14:paraId="7E953A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hi_i_1 = 0, phi_j_1 = 0, phi_i_2 = 0, phi_j_2 = 0;</w:t>
      </w:r>
    </w:p>
    <w:p w14:paraId="3DE97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0A90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</w:rPr>
        <w:t>i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4D47D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91CF0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463EA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1 - n)</w:t>
      </w:r>
    </w:p>
    <w:p w14:paraId="6D20EF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238F43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4A17CA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DC48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67970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CB35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DE185B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4FD3A0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4C286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5B686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549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14F1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7F18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0BCE4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</w:t>
      </w:r>
    </w:p>
    <w:p w14:paraId="03AF7A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7E0DE1F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75A2F1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228E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B80C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B846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766B39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0A89A4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5D858E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67BB2E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30473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E2CA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6EA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7CEC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24AC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01B8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10640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77ECD7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1 - n)</w:t>
      </w:r>
    </w:p>
    <w:p w14:paraId="541497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34F88A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3DE2E2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405A7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7FE1A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4775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26ADD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58BDF7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AD8D6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BAA11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7F2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FFDD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0EF2F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630D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</w:t>
      </w:r>
    </w:p>
    <w:p w14:paraId="08602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6C8A72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165ADA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8EA3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18A0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0DA72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376B94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352343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24DAAC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7416CE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EFC3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E2EB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7E67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4C58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J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F65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value = (phi_i_1 * phi_j_1 + phi_i_2 * phi_j_2)/J;</w:t>
      </w:r>
    </w:p>
    <w:p w14:paraId="4ABA9F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498D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;</w:t>
      </w:r>
    </w:p>
    <w:p w14:paraId="25A8247C" w14:textId="459F45F3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4B67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F1B4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uss3_Gxy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79E13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665FF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1F99E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0307B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EF3AC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52B65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qrt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. / 5.);</w:t>
      </w:r>
    </w:p>
    <w:p w14:paraId="5CE3F8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B250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BC4C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CE15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2241F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D145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71B2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DCD7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C4A9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9A8F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73B2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8EDE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8F99A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AA44D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/= 4.;</w:t>
      </w:r>
    </w:p>
    <w:p w14:paraId="1C413E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;</w:t>
      </w:r>
    </w:p>
    <w:p w14:paraId="0E15C0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9F8F494" w14:textId="582B88E2" w:rsidR="00AF0154" w:rsidRPr="00CB1AD6" w:rsidRDefault="0001043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TEST_*</w:t>
      </w:r>
      <w:r w:rsidRPr="00CB1AD6">
        <w:rPr>
          <w:rFonts w:cstheme="minorHAnsi"/>
          <w:b/>
          <w:bCs/>
          <w:color w:val="000000"/>
          <w:sz w:val="16"/>
          <w:szCs w:val="16"/>
        </w:rPr>
        <w:t>имя*</w:t>
      </w: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.h</w:t>
      </w:r>
    </w:p>
    <w:p w14:paraId="7324BEA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63B3E2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71327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UN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DB82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2CE0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8BE8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9FE7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E8576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 * (5. + 0.2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11D91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C2CA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FCF69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FU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08D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6071A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994C8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BD27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6EC2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FDD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7801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CCFB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2DB5A6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14279D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;</w:t>
      </w:r>
    </w:p>
    <w:p w14:paraId="4EC1A7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389D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4F0E50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LAMBD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E7ED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A463A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68FF9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C5BCD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00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B7E20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B2596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C51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765FD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A46C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;</w:t>
      </w:r>
    </w:p>
    <w:p w14:paraId="791DB3B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8525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5F63F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GAMM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F90EC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B8DA8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9A579F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0C43CBC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EE22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50C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EEB15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3169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240B8D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6A37D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7BD29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592055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. -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873AE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01EE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A1B3C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 +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1F808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7168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0C4E0A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50.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EB92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75C5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DCA47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T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237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04FCD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80ADF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39EC7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5E333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1DFFE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49364A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42DBEA0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09ADC8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6AFE9F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9.1 + 11.2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4237D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65702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68C46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.5 - 0.0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2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74081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6858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42231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0. - 0.3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4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C8B1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4941B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UB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4B417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bre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71A94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192F3CF1" w14:textId="303CDDC6" w:rsidR="00010434" w:rsidRPr="00CB1AD6" w:rsidRDefault="00010434" w:rsidP="00010434">
      <w:pPr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2A14B1B3" w14:textId="76F1DF6A" w:rsidR="00010434" w:rsidRPr="00CB1AD6" w:rsidRDefault="00010434" w:rsidP="00010434">
      <w:pPr>
        <w:rPr>
          <w:rFonts w:ascii="Cascadia Mono" w:hAnsi="Cascadia Mono" w:cs="Cascadia Mono"/>
          <w:color w:val="000000"/>
          <w:sz w:val="16"/>
          <w:szCs w:val="16"/>
        </w:rPr>
      </w:pPr>
    </w:p>
    <w:p w14:paraId="3814D8F9" w14:textId="2D7850E0" w:rsidR="00010434" w:rsidRPr="00CB1AD6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LAEsolver.cpp</w:t>
      </w:r>
    </w:p>
    <w:p w14:paraId="061F8E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3A52F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42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B3CF60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CB706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4921F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B49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5C9A52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106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04ECC3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A211A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F1E2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9110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4C3CD8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4A1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66BC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154FD6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48AF6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72220C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527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98E9A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2EBEEF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EC1C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61C75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CD744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979E8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REALOUTD, 216 * al[j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4E8506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3F61C7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528AC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474FD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71DC3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BEB94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B1FC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3702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6B25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0983B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REALOUTD, 216 * di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2B4070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204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BE75EF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632B6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2892F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03DEAF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0F55C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FE699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C9A06A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BFD224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9181A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CC3B9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BBA24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1E4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611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0443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B96F46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REALOUTD, 216 * au[k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792C0B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29CCE0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3BE4D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6B935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A337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13521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04BD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7A091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5FDC6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|   %.4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3A711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"|   %.4lf\n", 216 * b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1B5F93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CBD2A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03FA9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B1249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D63F8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F4FE33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6CC0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56BD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3AB94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87DBA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6B1E6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7AF5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3A2C92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F646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F30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96B53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67FA7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1001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CA06B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41403F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8DBD65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4B9A22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08EFC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88137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404A10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454B89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713AB5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44A1E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61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00377DC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E02B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F4BE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2EFF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2719744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8EC93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EC951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E75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285E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ECD84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D66F8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571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79EC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4D7153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F9BEB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B7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DF9B31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F57F5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1C67D91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56FFF6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49457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DD19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2371D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767A0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8D64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6444ED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52048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C84E5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5698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02280F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F021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8469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EC77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5A07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8DEA6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0AEB9E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1FD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A930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B176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F2EB6E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E2AAF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6ACF1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C4BD8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DA7DA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667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8687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BF22E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4EDA1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B4C8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DFCE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F5F1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C3D169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E9910E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292F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16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A98F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8AB1C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6F38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0E1EB5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0DE8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A9F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A2C2D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BCCE5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E863E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16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7C6C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4D60EE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327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0F2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5AEE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72DC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7D2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B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9EA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A4EBB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6F369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29F3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B6BA34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B6424C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E49AE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C183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int j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 (i1 - i0);</w:t>
      </w:r>
    </w:p>
    <w:p w14:paraId="670832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4079C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6B6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75CA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7EC71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4CA95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sum)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E7D8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5B5B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AC10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036C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05EB7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CB2175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374C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83DAB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6B50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ED3F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i0; k &lt; i1; k++)</w:t>
      </w:r>
    </w:p>
    <w:p w14:paraId="7B96D4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45DED3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634E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F8D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D99DF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313FB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09A6C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3CFD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CCD1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98928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rm = 0;</w:t>
      </w:r>
    </w:p>
    <w:p w14:paraId="1DD8A5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B5B2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norm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567F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qrt(norm);</w:t>
      </w:r>
    </w:p>
    <w:p w14:paraId="1B73FE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BF75D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D276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2315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106F50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 = 0;</w:t>
      </w:r>
    </w:p>
    <w:p w14:paraId="12F27B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B69C7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409DE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rod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B59B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1BFB8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;</w:t>
      </w:r>
    </w:p>
    <w:p w14:paraId="478C7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354A1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C954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6BDDF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2B34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r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D873C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8177B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E0B0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21E1EA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2F537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7</w:t>
      </w:r>
    </w:p>
    <w:p w14:paraId="4450DA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EDC1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5</w:t>
      </w:r>
    </w:p>
    <w:p w14:paraId="783471E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9</w:t>
      </w:r>
    </w:p>
    <w:p w14:paraId="0F0304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1CDFBD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43B8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7F13A6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FF2B3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CCBFC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8B2C59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534C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ADCD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AB5AF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CCD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i0;</w:t>
      </w:r>
    </w:p>
    <w:p w14:paraId="162E06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0;</w:t>
      </w:r>
    </w:p>
    <w:p w14:paraId="7EBED5C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1BD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1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)</w:t>
      </w:r>
      <w:proofErr w:type="gramEnd"/>
    </w:p>
    <w:p w14:paraId="186308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A498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95B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4C2DE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D55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D60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CC42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D3A6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D4C5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5BC6F1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A1CA5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81543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2CC0C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0B33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BAF6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B651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B23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qrt(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555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C06C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7224E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2A52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4ABD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355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D99D5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618E228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CF0BE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087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D50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4571A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936CD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C334B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C95A5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49AC4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F0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486D6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D4C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410A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EF060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6AE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1A60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E74C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C791F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C977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F92A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D7F7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3A1B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365B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169A0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C43DA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221C86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10D1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15472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FB8D2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207F587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07257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807F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5AA3B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B12B0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CD48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E81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55A43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2E0C1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5F4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40963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CEAC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ADDE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3717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E9810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AB525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62B7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x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1C280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b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3772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F8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6776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8886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98E0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97A08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q = {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AEFC2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90D34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9C1B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1D055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05BCC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 }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B30A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B9BE6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DFF2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592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8C05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6AE3A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007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42A9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16D76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F55E5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499C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C0B6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76FE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0CC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, x);</w:t>
      </w:r>
    </w:p>
    <w:p w14:paraId="79C1FA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A77F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1E31F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4330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9B113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93B99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7005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r);</w:t>
      </w:r>
    </w:p>
    <w:p w14:paraId="0A91C08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1493A7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89E2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k;</w:t>
      </w:r>
    </w:p>
    <w:p w14:paraId="67BA78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, r);</w:t>
      </w:r>
    </w:p>
    <w:p w14:paraId="77B4C9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b);</w:t>
      </w:r>
    </w:p>
    <w:p w14:paraId="6D931F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3E31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0F34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eps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B68C0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C9B07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z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27721B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F54CD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03693D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5F5DB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09A5E4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D1F20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1DB2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5A491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1D9B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FF9C7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A7A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, r);</w:t>
      </w:r>
    </w:p>
    <w:p w14:paraId="51B19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b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8172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1B18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B80D7F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bk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E9A78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CB96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B5EF3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BC2B0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CCB6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8D43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Iteration: %d, 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of r: 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559B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A2E60F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, x);</w:t>
      </w:r>
    </w:p>
    <w:p w14:paraId="404BB5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3387AF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024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x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;</w:t>
      </w:r>
    </w:p>
    <w:p w14:paraId="3E609F0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BC3736B" w14:textId="7769386C" w:rsidR="00010434" w:rsidRDefault="00010434" w:rsidP="00010434">
      <w:pPr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1AA68950" w14:textId="5BFEB6AD" w:rsidR="00BC4DD7" w:rsidRPr="00BC4DD7" w:rsidRDefault="00BC4DD7" w:rsidP="0001043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BC4DD7">
        <w:rPr>
          <w:rFonts w:ascii="Cascadia Mono" w:hAnsi="Cascadia Mono" w:cs="Cascadia Mono"/>
          <w:b/>
          <w:bCs/>
          <w:color w:val="000000"/>
          <w:sz w:val="16"/>
          <w:szCs w:val="16"/>
          <w:lang w:val="en-US"/>
        </w:rPr>
        <w:t>Generator.cpp</w:t>
      </w:r>
    </w:p>
    <w:sectPr w:rsidR="00BC4DD7" w:rsidRPr="00BC4DD7" w:rsidSect="00405A1F">
      <w:footerReference w:type="first" r:id="rId22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041CC1" w14:textId="77777777" w:rsidR="00F71F24" w:rsidRDefault="00F71F24" w:rsidP="00BC5F26">
      <w:pPr>
        <w:spacing w:after="0" w:line="240" w:lineRule="auto"/>
      </w:pPr>
      <w:r>
        <w:separator/>
      </w:r>
    </w:p>
  </w:endnote>
  <w:endnote w:type="continuationSeparator" w:id="0">
    <w:p w14:paraId="5B64AE13" w14:textId="77777777" w:rsidR="00F71F24" w:rsidRDefault="00F71F2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E2BBC5" w14:textId="77777777" w:rsidR="00F71F24" w:rsidRDefault="00F71F24" w:rsidP="00BC5F26">
      <w:pPr>
        <w:spacing w:after="0" w:line="240" w:lineRule="auto"/>
      </w:pPr>
      <w:r>
        <w:separator/>
      </w:r>
    </w:p>
  </w:footnote>
  <w:footnote w:type="continuationSeparator" w:id="0">
    <w:p w14:paraId="093017A3" w14:textId="77777777" w:rsidR="00F71F24" w:rsidRDefault="00F71F2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0434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6467"/>
    <w:rsid w:val="000A7A2D"/>
    <w:rsid w:val="000B46EB"/>
    <w:rsid w:val="000B50B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D60EE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341F9"/>
    <w:rsid w:val="00242449"/>
    <w:rsid w:val="00246C81"/>
    <w:rsid w:val="00250CD9"/>
    <w:rsid w:val="00251BD3"/>
    <w:rsid w:val="00252582"/>
    <w:rsid w:val="00255640"/>
    <w:rsid w:val="0025706E"/>
    <w:rsid w:val="00262CB2"/>
    <w:rsid w:val="00263134"/>
    <w:rsid w:val="00265515"/>
    <w:rsid w:val="00267F8E"/>
    <w:rsid w:val="00271317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180D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1A6D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3452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5623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3AFC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1DB4"/>
    <w:rsid w:val="00493EEB"/>
    <w:rsid w:val="00496E2B"/>
    <w:rsid w:val="004A2867"/>
    <w:rsid w:val="004A6E51"/>
    <w:rsid w:val="004A728A"/>
    <w:rsid w:val="004A7CE9"/>
    <w:rsid w:val="004B2D62"/>
    <w:rsid w:val="004B3663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0DBA"/>
    <w:rsid w:val="004F2D12"/>
    <w:rsid w:val="004F30C8"/>
    <w:rsid w:val="004F3999"/>
    <w:rsid w:val="004F4C7A"/>
    <w:rsid w:val="004F70B8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6E8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96F4E"/>
    <w:rsid w:val="005A0128"/>
    <w:rsid w:val="005A2D0E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2EB1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71D"/>
    <w:rsid w:val="00654A42"/>
    <w:rsid w:val="00657A97"/>
    <w:rsid w:val="00660B87"/>
    <w:rsid w:val="00661B5C"/>
    <w:rsid w:val="00663F13"/>
    <w:rsid w:val="006645B4"/>
    <w:rsid w:val="0066740E"/>
    <w:rsid w:val="00671305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5C5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85CA0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2D83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648F"/>
    <w:rsid w:val="009B6D23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E693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027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0154"/>
    <w:rsid w:val="00AF35AA"/>
    <w:rsid w:val="00AF432B"/>
    <w:rsid w:val="00B02514"/>
    <w:rsid w:val="00B033FF"/>
    <w:rsid w:val="00B10EA2"/>
    <w:rsid w:val="00B172C5"/>
    <w:rsid w:val="00B17F47"/>
    <w:rsid w:val="00B247B5"/>
    <w:rsid w:val="00B24DE1"/>
    <w:rsid w:val="00B254C9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64CE"/>
    <w:rsid w:val="00B773F5"/>
    <w:rsid w:val="00B77984"/>
    <w:rsid w:val="00B92393"/>
    <w:rsid w:val="00BB4667"/>
    <w:rsid w:val="00BB4EBC"/>
    <w:rsid w:val="00BC3B0F"/>
    <w:rsid w:val="00BC4DD7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AFE"/>
    <w:rsid w:val="00C32DE8"/>
    <w:rsid w:val="00C32E57"/>
    <w:rsid w:val="00C4275B"/>
    <w:rsid w:val="00C42B14"/>
    <w:rsid w:val="00C435E5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A6CFA"/>
    <w:rsid w:val="00CB00D0"/>
    <w:rsid w:val="00CB11EB"/>
    <w:rsid w:val="00CB166E"/>
    <w:rsid w:val="00CB1AD6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40E0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969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017"/>
    <w:rsid w:val="00E12617"/>
    <w:rsid w:val="00E137CC"/>
    <w:rsid w:val="00E139D9"/>
    <w:rsid w:val="00E1553D"/>
    <w:rsid w:val="00E218C3"/>
    <w:rsid w:val="00E24E79"/>
    <w:rsid w:val="00E2503B"/>
    <w:rsid w:val="00E2536A"/>
    <w:rsid w:val="00E257F0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06A1"/>
    <w:rsid w:val="00E62517"/>
    <w:rsid w:val="00E62D7C"/>
    <w:rsid w:val="00E65714"/>
    <w:rsid w:val="00E673DD"/>
    <w:rsid w:val="00E71DB3"/>
    <w:rsid w:val="00E75926"/>
    <w:rsid w:val="00E75B6E"/>
    <w:rsid w:val="00E8026D"/>
    <w:rsid w:val="00E91233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1F4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1F2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0D13"/>
    <w:rsid w:val="00FC2258"/>
    <w:rsid w:val="00FC4D0D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6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4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2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3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image" Target="media/image94.png"/><Relationship Id="rId215" Type="http://schemas.openxmlformats.org/officeDocument/2006/relationships/image" Target="media/image9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8.wmf"/><Relationship Id="rId16" Type="http://schemas.openxmlformats.org/officeDocument/2006/relationships/image" Target="media/image4.png"/><Relationship Id="rId221" Type="http://schemas.openxmlformats.org/officeDocument/2006/relationships/footer" Target="footer3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4.bin"/><Relationship Id="rId222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png"/><Relationship Id="rId223" Type="http://schemas.openxmlformats.org/officeDocument/2006/relationships/glossaryDocument" Target="glossary/document.xml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png"/><Relationship Id="rId203" Type="http://schemas.openxmlformats.org/officeDocument/2006/relationships/image" Target="media/image90.png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C0C1C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2395D"/>
    <w:rsid w:val="0095601A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B186A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1</Pages>
  <Words>9390</Words>
  <Characters>53524</Characters>
  <Application>Microsoft Office Word</Application>
  <DocSecurity>0</DocSecurity>
  <Lines>446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1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